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7" r:id="rId2"/>
    <p:sldId id="259" r:id="rId3"/>
    <p:sldId id="295" r:id="rId4"/>
    <p:sldId id="296" r:id="rId5"/>
    <p:sldId id="297" r:id="rId6"/>
    <p:sldId id="281" r:id="rId7"/>
    <p:sldId id="288" r:id="rId8"/>
    <p:sldId id="285" r:id="rId9"/>
    <p:sldId id="286" r:id="rId10"/>
    <p:sldId id="298" r:id="rId11"/>
    <p:sldId id="282" r:id="rId12"/>
    <p:sldId id="283" r:id="rId13"/>
    <p:sldId id="293" r:id="rId14"/>
    <p:sldId id="291" r:id="rId15"/>
    <p:sldId id="299" r:id="rId16"/>
    <p:sldId id="300" r:id="rId17"/>
    <p:sldId id="290" r:id="rId18"/>
    <p:sldId id="292" r:id="rId19"/>
    <p:sldId id="278" r:id="rId20"/>
    <p:sldId id="279" r:id="rId21"/>
    <p:sldId id="294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776" autoAdjust="0"/>
  </p:normalViewPr>
  <p:slideViewPr>
    <p:cSldViewPr snapToGrid="0">
      <p:cViewPr varScale="1">
        <p:scale>
          <a:sx n="58" d="100"/>
          <a:sy n="58" d="100"/>
        </p:scale>
        <p:origin x="29" y="1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ctr"/>
          <a:r>
            <a:rPr lang="en-US" altLang="zh-CN" dirty="0" smtClean="0"/>
            <a:t>1</a:t>
          </a:r>
          <a:r>
            <a:rPr lang="zh-CN" altLang="en-US" dirty="0" smtClean="0"/>
            <a:t>数据分布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ctr"/>
          <a:r>
            <a:rPr lang="en-US" altLang="zh-CN" dirty="0" smtClean="0"/>
            <a:t>2</a:t>
          </a:r>
          <a:r>
            <a:rPr lang="zh-CN" altLang="en-US" dirty="0" smtClean="0"/>
            <a:t>方差分析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2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1" presStyleCnt="2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1" presStyleCnt="2" custLinFactNeighborX="-4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1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19E77513-4191-46C8-B824-AB94A37C97AE}" type="presParOf" srcId="{734EE9E9-6538-4218-AD8B-238CBF9A0C7B}" destId="{D72FC0BB-2C35-4CE2-9378-88A26EEBCD48}" srcOrd="2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570525" y="242"/>
          <a:ext cx="5360785" cy="881010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8501" tIns="148590" rIns="277368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900" kern="1200" dirty="0" smtClean="0"/>
            <a:t>1</a:t>
          </a:r>
          <a:r>
            <a:rPr lang="zh-CN" altLang="en-US" sz="3900" kern="1200" dirty="0" smtClean="0"/>
            <a:t>数据分布</a:t>
          </a:r>
          <a:endParaRPr lang="zh-CN" altLang="en-US" sz="3900" kern="1200" dirty="0"/>
        </a:p>
      </dsp:txBody>
      <dsp:txXfrm rot="10800000">
        <a:off x="1790777" y="242"/>
        <a:ext cx="5140533" cy="881010"/>
      </dsp:txXfrm>
    </dsp:sp>
    <dsp:sp modelId="{4E981869-9ACC-4E02-B05A-EBD80BC18352}">
      <dsp:nvSpPr>
        <dsp:cNvPr id="0" name=""/>
        <dsp:cNvSpPr/>
      </dsp:nvSpPr>
      <dsp:spPr>
        <a:xfrm>
          <a:off x="1130020" y="242"/>
          <a:ext cx="881010" cy="881010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547742" y="1101505"/>
          <a:ext cx="5360785" cy="881010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8501" tIns="148590" rIns="277368" bIns="148590" numCol="1" spcCol="1270" anchor="ctr" anchorCtr="0">
          <a:noAutofit/>
        </a:bodyPr>
        <a:lstStyle/>
        <a:p>
          <a:pPr lvl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900" kern="1200" dirty="0" smtClean="0"/>
            <a:t>2</a:t>
          </a:r>
          <a:r>
            <a:rPr lang="zh-CN" altLang="en-US" sz="3900" kern="1200" dirty="0" smtClean="0"/>
            <a:t>方差分析</a:t>
          </a:r>
          <a:endParaRPr lang="zh-CN" altLang="en-US" sz="3900" kern="1200" dirty="0"/>
        </a:p>
      </dsp:txBody>
      <dsp:txXfrm rot="10800000">
        <a:off x="1767994" y="1101505"/>
        <a:ext cx="5140533" cy="881010"/>
      </dsp:txXfrm>
    </dsp:sp>
    <dsp:sp modelId="{79545090-EF85-4690-8898-7FC2C4DDC172}">
      <dsp:nvSpPr>
        <dsp:cNvPr id="0" name=""/>
        <dsp:cNvSpPr/>
      </dsp:nvSpPr>
      <dsp:spPr>
        <a:xfrm>
          <a:off x="1130020" y="1101505"/>
          <a:ext cx="881010" cy="881010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2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9299F6-D16D-46B0-AC4B-FA8D9444DBAF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4BA1A6-BC32-4EAF-951C-8AB880694E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310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00%</a:t>
            </a:r>
            <a:r>
              <a:rPr lang="zh-CN" altLang="en-US" dirty="0" smtClean="0"/>
              <a:t>的正确结论是不存在的，我们只能尽可能高的估计出不会犯错误的可能性，当然也存在数据没有全面捕捉到事物的特征，也就是存在的犯错误的几率。但是这种几率也是可以控制，可以给决策时提供依据，决策者应当以多大的信心去接受这个分析结论，行动中应当以多大的信心制定新的应对方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4BA1A6-BC32-4EAF-951C-8AB880694E3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947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4586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448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343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093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06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088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777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233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052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382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559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AD0FAF9-BC0E-4D6B-B89B-F37C16987706}" type="datetimeFigureOut">
              <a:rPr lang="zh-CN" altLang="en-US" smtClean="0"/>
              <a:t>2017/10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38F5136-5A7F-43B1-B7A9-C707FD23F5E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2132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非</a:t>
            </a:r>
            <a:r>
              <a:rPr lang="zh-CN" altLang="en-US" dirty="0" smtClean="0"/>
              <a:t>参数分析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42685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考虑一个问题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如何知道现实中收集到的数据接近正态分布，或者距离正态分布差异有多大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再或者，能否判断该数据与其他分布相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957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Q-Q</a:t>
            </a:r>
            <a:r>
              <a:rPr lang="zh-CN" altLang="en-US" sz="4000" dirty="0" smtClean="0"/>
              <a:t>图检验正态性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610822"/>
          </a:xfrm>
        </p:spPr>
        <p:txBody>
          <a:bodyPr/>
          <a:lstStyle/>
          <a:p>
            <a:r>
              <a:rPr lang="zh-CN" altLang="en-US" dirty="0" smtClean="0"/>
              <a:t>设变量为</a:t>
            </a:r>
            <a:r>
              <a:rPr lang="en-US" altLang="zh-CN" dirty="0" smtClean="0"/>
              <a:t>y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y</a:t>
            </a:r>
            <a:r>
              <a:rPr lang="zh-CN" altLang="en-US" dirty="0" smtClean="0"/>
              <a:t>进行排序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形成坐标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24133"/>
              </p:ext>
            </p:extLst>
          </p:nvPr>
        </p:nvGraphicFramePr>
        <p:xfrm>
          <a:off x="3160179" y="2296918"/>
          <a:ext cx="2609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0179" y="2296918"/>
                        <a:ext cx="26098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4503"/>
              </p:ext>
            </p:extLst>
          </p:nvPr>
        </p:nvGraphicFramePr>
        <p:xfrm>
          <a:off x="1497013" y="2427288"/>
          <a:ext cx="1257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7013" y="2427288"/>
                        <a:ext cx="12573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84947"/>
              </p:ext>
            </p:extLst>
          </p:nvPr>
        </p:nvGraphicFramePr>
        <p:xfrm>
          <a:off x="3222626" y="3636433"/>
          <a:ext cx="1906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2626" y="3636433"/>
                        <a:ext cx="1906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57666"/>
              </p:ext>
            </p:extLst>
          </p:nvPr>
        </p:nvGraphicFramePr>
        <p:xfrm>
          <a:off x="3222626" y="4498225"/>
          <a:ext cx="17446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2626" y="4498225"/>
                        <a:ext cx="17446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22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166096" cy="4023360"/>
          </a:xfrm>
        </p:spPr>
        <p:txBody>
          <a:bodyPr/>
          <a:lstStyle/>
          <a:p>
            <a:r>
              <a:rPr lang="zh-CN" altLang="en-US" dirty="0"/>
              <a:t>图中点越接近直线型，越趋近于正态分布的特征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8775" y="286603"/>
            <a:ext cx="6753225" cy="499110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4988"/>
              </p:ext>
            </p:extLst>
          </p:nvPr>
        </p:nvGraphicFramePr>
        <p:xfrm>
          <a:off x="6126480" y="498477"/>
          <a:ext cx="1529876" cy="38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6480" y="498477"/>
                        <a:ext cx="1529876" cy="382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 flipV="1">
            <a:off x="6545766" y="1393902"/>
            <a:ext cx="5185317" cy="27543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7281746" y="880946"/>
            <a:ext cx="1572322" cy="18957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569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差的分布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591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案例：药效发生作用了吗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509750" cy="4023360"/>
          </a:xfrm>
        </p:spPr>
        <p:txBody>
          <a:bodyPr/>
          <a:lstStyle/>
          <a:p>
            <a:r>
              <a:rPr lang="zh-CN" altLang="en-US" dirty="0" smtClean="0"/>
              <a:t>故事背景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问题：药的计量方式改变是否对病人的症状起到了作用</a:t>
            </a:r>
            <a:endParaRPr lang="en-US" altLang="zh-CN" dirty="0" smtClean="0"/>
          </a:p>
          <a:p>
            <a:pPr marL="201168" lvl="1" indent="0">
              <a:buNone/>
            </a:pPr>
            <a:r>
              <a:rPr lang="zh-CN" altLang="en-US" dirty="0" smtClean="0"/>
              <a:t>即：改变吃药方式是影响药效的一个因素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6207" y="0"/>
            <a:ext cx="2485793" cy="63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64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方差的分解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016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方差分析的原理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74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95430" y="5065491"/>
            <a:ext cx="3300762" cy="1190343"/>
          </a:xfrm>
        </p:spPr>
        <p:txBody>
          <a:bodyPr/>
          <a:lstStyle/>
          <a:p>
            <a:r>
              <a:rPr lang="zh-CN" altLang="en-US" dirty="0" smtClean="0"/>
              <a:t>参照以上结果，应当得出什么样的结论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35" y="2575507"/>
            <a:ext cx="4071124" cy="22699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355" y="0"/>
            <a:ext cx="5683614" cy="56836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37" y="286603"/>
            <a:ext cx="3372774" cy="1741678"/>
          </a:xfrm>
          <a:prstGeom prst="rect">
            <a:avLst/>
          </a:prstGeom>
        </p:spPr>
      </p:pic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7750097" y="5684428"/>
            <a:ext cx="3718967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barplot(p$meanlevel,names.arg = p$trt)</a:t>
            </a:r>
            <a:endParaRPr kumimoji="0" lang="zh-CN" altLang="zh-C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469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另一个数据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班级成绩</a:t>
            </a:r>
            <a:endParaRPr lang="en-US" altLang="zh-CN" dirty="0" smtClean="0"/>
          </a:p>
          <a:p>
            <a:r>
              <a:rPr lang="zh-CN" altLang="en-US" dirty="0" smtClean="0"/>
              <a:t>故事背景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班级被分到了</a:t>
            </a:r>
            <a:r>
              <a:rPr lang="en-US" altLang="zh-CN" dirty="0" smtClean="0"/>
              <a:t>3</a:t>
            </a:r>
            <a:r>
              <a:rPr lang="zh-CN" altLang="en-US" dirty="0" smtClean="0"/>
              <a:t>个不同书院当中，为了衡量书院带来的影响是否对学生数学成绩产生了明显作用，可以采用方差分析来检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960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433" y="289929"/>
            <a:ext cx="10577225" cy="5530575"/>
          </a:xfrm>
          <a:prstGeom prst="rect">
            <a:avLst/>
          </a:prstGeom>
        </p:spPr>
      </p:pic>
      <p:sp>
        <p:nvSpPr>
          <p:cNvPr id="4" name="圆角矩形 3"/>
          <p:cNvSpPr/>
          <p:nvPr/>
        </p:nvSpPr>
        <p:spPr>
          <a:xfrm>
            <a:off x="5620214" y="802885"/>
            <a:ext cx="747132" cy="481732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 7"/>
          <p:cNvSpPr/>
          <p:nvPr/>
        </p:nvSpPr>
        <p:spPr>
          <a:xfrm>
            <a:off x="4791306" y="802884"/>
            <a:ext cx="747132" cy="481732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标注 5"/>
          <p:cNvSpPr/>
          <p:nvPr/>
        </p:nvSpPr>
        <p:spPr>
          <a:xfrm>
            <a:off x="3568390" y="576532"/>
            <a:ext cx="925551" cy="560890"/>
          </a:xfrm>
          <a:prstGeom prst="wedgeRoundRectCallout">
            <a:avLst>
              <a:gd name="adj1" fmla="val 87601"/>
              <a:gd name="adj2" fmla="val 76417"/>
              <a:gd name="adj3" fmla="val 16667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解释变量</a:t>
            </a:r>
            <a:endParaRPr lang="zh-CN" altLang="en-US" sz="2000" dirty="0"/>
          </a:p>
        </p:txBody>
      </p:sp>
      <p:sp>
        <p:nvSpPr>
          <p:cNvPr id="9" name="圆角矩形标注 8"/>
          <p:cNvSpPr/>
          <p:nvPr/>
        </p:nvSpPr>
        <p:spPr>
          <a:xfrm>
            <a:off x="6540561" y="535064"/>
            <a:ext cx="1075721" cy="560890"/>
          </a:xfrm>
          <a:prstGeom prst="wedgeRoundRectCallout">
            <a:avLst>
              <a:gd name="adj1" fmla="val -95532"/>
              <a:gd name="adj2" fmla="val 78405"/>
              <a:gd name="adj3" fmla="val 16667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被解释变量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1987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四节 非参数检验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4468164"/>
              </p:ext>
            </p:extLst>
          </p:nvPr>
        </p:nvGraphicFramePr>
        <p:xfrm>
          <a:off x="1960974" y="2276422"/>
          <a:ext cx="8061332" cy="19827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755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9222" y="3748307"/>
            <a:ext cx="10058400" cy="2131938"/>
          </a:xfrm>
        </p:spPr>
        <p:txBody>
          <a:bodyPr/>
          <a:lstStyle/>
          <a:p>
            <a:r>
              <a:rPr lang="zh-CN" altLang="en-US" dirty="0" smtClean="0"/>
              <a:t>由被解释变量将对象分成</a:t>
            </a:r>
            <a:r>
              <a:rPr lang="en-US" altLang="zh-CN" dirty="0" smtClean="0"/>
              <a:t>n</a:t>
            </a:r>
            <a:r>
              <a:rPr lang="zh-CN" altLang="en-US" dirty="0" smtClean="0"/>
              <a:t>组进行对比，此处</a:t>
            </a:r>
            <a:r>
              <a:rPr lang="en-US" altLang="zh-CN" dirty="0" smtClean="0"/>
              <a:t>n=3</a:t>
            </a:r>
          </a:p>
          <a:p>
            <a:r>
              <a:rPr lang="zh-CN" altLang="en-US" dirty="0" smtClean="0"/>
              <a:t>如何做出结论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面对以上计算结果，应当做出何种结论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197" y="956225"/>
            <a:ext cx="4490914" cy="13274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197" y="2610351"/>
            <a:ext cx="4490914" cy="10059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213" y="0"/>
            <a:ext cx="540067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15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方差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决了什么类型的问题</a:t>
            </a:r>
            <a:endParaRPr lang="en-US" altLang="zh-CN" dirty="0"/>
          </a:p>
          <a:p>
            <a:r>
              <a:rPr lang="zh-CN" altLang="en-US" dirty="0" smtClean="0"/>
              <a:t>基础：数据分组</a:t>
            </a:r>
            <a:endParaRPr lang="en-US" altLang="zh-CN" dirty="0" smtClean="0"/>
          </a:p>
          <a:p>
            <a:r>
              <a:rPr lang="zh-CN" altLang="en-US" dirty="0" smtClean="0"/>
              <a:t>依据：方差的分布特征</a:t>
            </a:r>
            <a:endParaRPr lang="en-US" altLang="zh-CN" dirty="0" smtClean="0"/>
          </a:p>
          <a:p>
            <a:r>
              <a:rPr lang="zh-CN" altLang="en-US" dirty="0" smtClean="0"/>
              <a:t>基本假设：两类错误 原假设与备择假设</a:t>
            </a:r>
            <a:endParaRPr lang="en-US" altLang="zh-CN" dirty="0" smtClean="0"/>
          </a:p>
          <a:p>
            <a:r>
              <a:rPr lang="zh-CN" altLang="en-US" dirty="0" smtClean="0"/>
              <a:t>结果：</a:t>
            </a:r>
            <a:endParaRPr lang="en-US" altLang="zh-CN" dirty="0" smtClean="0"/>
          </a:p>
          <a:p>
            <a:r>
              <a:rPr lang="zh-CN" altLang="en-US" dirty="0" smtClean="0"/>
              <a:t>结论：多大把握该因素起到了作用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7681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标称型分组标志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38" y="2436585"/>
            <a:ext cx="4729068" cy="34325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7840" y="2034356"/>
            <a:ext cx="4030579" cy="364611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54477" y="5869094"/>
            <a:ext cx="534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数据：</a:t>
            </a:r>
            <a:r>
              <a:rPr lang="en-US" altLang="zh-CN" dirty="0" smtClean="0"/>
              <a:t>Arthritis</a:t>
            </a:r>
            <a:r>
              <a:rPr lang="zh-CN" altLang="en-US" dirty="0" smtClean="0"/>
              <a:t>类风湿性关节炎治疗方式和治疗效果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455923" y="5869094"/>
            <a:ext cx="5381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数据：</a:t>
            </a:r>
            <a:r>
              <a:rPr lang="en-US" altLang="zh-CN" dirty="0" err="1" smtClean="0"/>
              <a:t>chrolesterol</a:t>
            </a:r>
            <a:r>
              <a:rPr lang="zh-CN" altLang="en-US" dirty="0" smtClean="0"/>
              <a:t>用药方式对病人药效带来的差别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502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0356" y="739302"/>
            <a:ext cx="9025323" cy="998058"/>
          </a:xfrm>
        </p:spPr>
        <p:txBody>
          <a:bodyPr>
            <a:normAutofit/>
          </a:bodyPr>
          <a:lstStyle/>
          <a:p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30356" y="1845734"/>
            <a:ext cx="9025323" cy="4023360"/>
          </a:xfrm>
        </p:spPr>
        <p:txBody>
          <a:bodyPr/>
          <a:lstStyle/>
          <a:p>
            <a:r>
              <a:rPr lang="zh-CN" altLang="en-US" dirty="0" smtClean="0"/>
              <a:t>数据的基本特征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考虑对该数据进行分组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828800" cy="6691745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27633" y="2327622"/>
            <a:ext cx="4081245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ummary(yt)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Min. 1st Qu. Median Mean 3rd Qu. Max. 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5.454 8.638 9.746 9.882 11.016 14.654 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10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60" y="1060314"/>
            <a:ext cx="3977803" cy="397780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4263" y="1090306"/>
            <a:ext cx="4006176" cy="400617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5832" y="1060314"/>
            <a:ext cx="4036168" cy="4036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5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据的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905329" cy="4023360"/>
          </a:xfrm>
        </p:spPr>
        <p:txBody>
          <a:bodyPr/>
          <a:lstStyle/>
          <a:p>
            <a:r>
              <a:rPr lang="zh-CN" altLang="en-US" dirty="0" smtClean="0"/>
              <a:t>问题：如何判断收集到的对象分布特征</a:t>
            </a:r>
            <a:endParaRPr lang="en-US" altLang="zh-CN" dirty="0" smtClean="0"/>
          </a:p>
          <a:p>
            <a:r>
              <a:rPr lang="zh-CN" altLang="en-US" dirty="0" smtClean="0"/>
              <a:t>为什么 要解决这个问题：</a:t>
            </a:r>
            <a:endParaRPr lang="en-US" altLang="zh-CN" dirty="0" smtClean="0"/>
          </a:p>
          <a:p>
            <a:pPr lvl="1"/>
            <a:r>
              <a:rPr lang="zh-CN" altLang="en-US" dirty="0"/>
              <a:t>选择方法</a:t>
            </a:r>
            <a:endParaRPr lang="en-US" altLang="zh-CN" dirty="0"/>
          </a:p>
          <a:p>
            <a:pPr lvl="1"/>
            <a:r>
              <a:rPr lang="zh-CN" altLang="en-US" dirty="0" smtClean="0"/>
              <a:t>检验可信程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了解数据基本特性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3192" y="0"/>
            <a:ext cx="5455920" cy="33251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6480" y="3238616"/>
            <a:ext cx="56388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33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062"/>
            <a:ext cx="6219601" cy="34005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1948" y="37062"/>
            <a:ext cx="6057504" cy="33119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1948" y="3363909"/>
            <a:ext cx="5951632" cy="325408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770" y="3290653"/>
            <a:ext cx="6035140" cy="3299741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5386039" y="1011981"/>
            <a:ext cx="613317" cy="124056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 rot="10800000">
            <a:off x="5386039" y="4262294"/>
            <a:ext cx="613317" cy="124056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7401190" y="3066585"/>
            <a:ext cx="1686574" cy="531986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22464"/>
              </p:ext>
            </p:extLst>
          </p:nvPr>
        </p:nvGraphicFramePr>
        <p:xfrm>
          <a:off x="3878521" y="3040059"/>
          <a:ext cx="2609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942920" imgH="482400" progId="Equation.DSMT4">
                  <p:embed/>
                </p:oleObj>
              </mc:Choice>
              <mc:Fallback>
                <p:oleObj name="Equation" r:id="rId7" imgW="1942920" imgH="4824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8521" y="3040059"/>
                        <a:ext cx="26098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35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数据分布的偏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3352057" cy="4023360"/>
          </a:xfrm>
        </p:spPr>
        <p:txBody>
          <a:bodyPr/>
          <a:lstStyle/>
          <a:p>
            <a:r>
              <a:rPr lang="zh-CN" altLang="en-US" dirty="0" smtClean="0"/>
              <a:t>偏度 </a:t>
            </a:r>
            <a:r>
              <a:rPr lang="en-US" altLang="zh-CN" dirty="0" smtClean="0"/>
              <a:t>Skewnes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偏度指标表达的含义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期望两侧数据分布不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侧的数据包含的风险或可信度不一致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130" y="3854893"/>
            <a:ext cx="655955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1097280" y="2284141"/>
            <a:ext cx="4660107" cy="1323439"/>
            <a:chOff x="1607661" y="2048469"/>
            <a:chExt cx="4660107" cy="1323439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953630" y="2048469"/>
              <a:ext cx="2314138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&gt;0,  </a:t>
              </a:r>
              <a:r>
                <a:rPr lang="zh-CN" altLang="en-US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右偏</a:t>
              </a:r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=0</a:t>
              </a:r>
              <a:r>
                <a:rPr lang="zh-CN" altLang="en-US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 正态或对称</a:t>
              </a:r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&lt;0,  </a:t>
              </a:r>
              <a:r>
                <a:rPr lang="zh-CN" altLang="en-US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左偏 </a:t>
              </a:r>
            </a:p>
          </p:txBody>
        </p:sp>
        <p:sp>
          <p:nvSpPr>
            <p:cNvPr id="7" name="AutoShape 7"/>
            <p:cNvSpPr>
              <a:spLocks/>
            </p:cNvSpPr>
            <p:nvPr/>
          </p:nvSpPr>
          <p:spPr bwMode="auto">
            <a:xfrm>
              <a:off x="3682524" y="2084920"/>
              <a:ext cx="271106" cy="1250538"/>
            </a:xfrm>
            <a:prstGeom prst="leftBrace">
              <a:avLst>
                <a:gd name="adj1" fmla="val 438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ea typeface="华文仿宋" panose="02010600040101010101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573094"/>
                </p:ext>
              </p:extLst>
            </p:nvPr>
          </p:nvGraphicFramePr>
          <p:xfrm>
            <a:off x="1607661" y="2358496"/>
            <a:ext cx="2074863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4" imgW="1422360" imgH="533160" progId="Equation.DSMT4">
                    <p:embed/>
                  </p:oleObj>
                </mc:Choice>
                <mc:Fallback>
                  <p:oleObj name="Equation" r:id="rId4" imgW="1422360" imgH="53316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07661" y="2358496"/>
                          <a:ext cx="2074863" cy="77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008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峰度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4902076" cy="4023360"/>
          </a:xfrm>
        </p:spPr>
        <p:txBody>
          <a:bodyPr/>
          <a:lstStyle/>
          <a:p>
            <a:r>
              <a:rPr lang="zh-CN" altLang="en-US" dirty="0" smtClean="0"/>
              <a:t>峰度 </a:t>
            </a:r>
            <a:r>
              <a:rPr lang="en-US" altLang="zh-CN" b="1" dirty="0" smtClean="0"/>
              <a:t>Kurtosis</a:t>
            </a:r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r>
              <a:rPr lang="zh-CN" altLang="en-US" dirty="0" smtClean="0"/>
              <a:t>峰度指标表达的含义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数据是否集中于期望值周围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金融资产方面，当峰度较大时衡量了风险或可信度高低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在异常值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687" y="2002491"/>
            <a:ext cx="5929313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97280" y="2344527"/>
            <a:ext cx="5062694" cy="1512887"/>
            <a:chOff x="1353515" y="3525329"/>
            <a:chExt cx="5062694" cy="1512887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4110318" y="3563464"/>
              <a:ext cx="2305891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&gt;0, </a:t>
              </a:r>
              <a:r>
                <a:rPr lang="en-US" altLang="zh-CN" sz="2000" b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000" b="0" dirty="0" smtClean="0">
                  <a:solidFill>
                    <a:srgbClr val="000000"/>
                  </a:solidFill>
                  <a:latin typeface="宋体" panose="02010600030101010101" pitchFamily="2" charset="-122"/>
                </a:rPr>
                <a:t>尖顶</a:t>
              </a:r>
              <a:r>
                <a:rPr lang="zh-CN" altLang="en-US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高峰</a:t>
              </a:r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=0</a:t>
              </a:r>
              <a:r>
                <a:rPr lang="zh-CN" altLang="en-US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 正态高峰</a:t>
              </a:r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&lt;0,  </a:t>
              </a:r>
              <a:r>
                <a:rPr lang="zh-CN" altLang="en-US" sz="2000" b="0" dirty="0">
                  <a:solidFill>
                    <a:srgbClr val="000000"/>
                  </a:solidFill>
                  <a:latin typeface="宋体" panose="02010600030101010101" pitchFamily="2" charset="-122"/>
                </a:rPr>
                <a:t>平顶高峰 </a:t>
              </a:r>
            </a:p>
          </p:txBody>
        </p:sp>
        <p:sp>
          <p:nvSpPr>
            <p:cNvPr id="7" name="AutoShape 6"/>
            <p:cNvSpPr>
              <a:spLocks/>
            </p:cNvSpPr>
            <p:nvPr/>
          </p:nvSpPr>
          <p:spPr bwMode="auto">
            <a:xfrm>
              <a:off x="3822980" y="3525329"/>
              <a:ext cx="287338" cy="1512887"/>
            </a:xfrm>
            <a:prstGeom prst="leftBrace">
              <a:avLst>
                <a:gd name="adj1" fmla="val 438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  <a:ea typeface="华文仿宋" panose="02010600040101010101" pitchFamily="2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711311"/>
                </p:ext>
              </p:extLst>
            </p:nvPr>
          </p:nvGraphicFramePr>
          <p:xfrm>
            <a:off x="1353515" y="3947532"/>
            <a:ext cx="2205255" cy="70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4" imgW="1511280" imgH="482400" progId="Equation.DSMT4">
                    <p:embed/>
                  </p:oleObj>
                </mc:Choice>
                <mc:Fallback>
                  <p:oleObj name="Equation" r:id="rId4" imgW="1511280" imgH="4824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53515" y="3947532"/>
                          <a:ext cx="2205255" cy="704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512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ataAnalytics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835</TotalTime>
  <Words>544</Words>
  <Application>Microsoft Office PowerPoint</Application>
  <PresentationFormat>宽屏</PresentationFormat>
  <Paragraphs>91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华文仿宋</vt:lpstr>
      <vt:lpstr>宋体</vt:lpstr>
      <vt:lpstr>Arial</vt:lpstr>
      <vt:lpstr>Calibri</vt:lpstr>
      <vt:lpstr>Calibri Light</vt:lpstr>
      <vt:lpstr>Lucida Console</vt:lpstr>
      <vt:lpstr>Wingdings</vt:lpstr>
      <vt:lpstr>DataAnalytics</vt:lpstr>
      <vt:lpstr>Equation</vt:lpstr>
      <vt:lpstr>数据分析与处理技术           ——非参数分析 </vt:lpstr>
      <vt:lpstr>第四节 非参数检验</vt:lpstr>
      <vt:lpstr>PowerPoint 演示文稿</vt:lpstr>
      <vt:lpstr>PowerPoint 演示文稿</vt:lpstr>
      <vt:lpstr>PowerPoint 演示文稿</vt:lpstr>
      <vt:lpstr>数据的分布</vt:lpstr>
      <vt:lpstr>PowerPoint 演示文稿</vt:lpstr>
      <vt:lpstr>数据分布的偏态</vt:lpstr>
      <vt:lpstr>峰度</vt:lpstr>
      <vt:lpstr>PowerPoint 演示文稿</vt:lpstr>
      <vt:lpstr>Q-Q图检验正态性</vt:lpstr>
      <vt:lpstr>PowerPoint 演示文稿</vt:lpstr>
      <vt:lpstr>方差的分布特征</vt:lpstr>
      <vt:lpstr>案例：药效发生作用了吗</vt:lpstr>
      <vt:lpstr>方差的分解</vt:lpstr>
      <vt:lpstr>方差分析的原理</vt:lpstr>
      <vt:lpstr>PowerPoint 演示文稿</vt:lpstr>
      <vt:lpstr>另一个数据集</vt:lpstr>
      <vt:lpstr>PowerPoint 演示文稿</vt:lpstr>
      <vt:lpstr>PowerPoint 演示文稿</vt:lpstr>
      <vt:lpstr>总结：方差分析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Ning Xu</cp:lastModifiedBy>
  <cp:revision>51</cp:revision>
  <dcterms:created xsi:type="dcterms:W3CDTF">2017-09-07T09:09:19Z</dcterms:created>
  <dcterms:modified xsi:type="dcterms:W3CDTF">2017-10-12T10:02:49Z</dcterms:modified>
</cp:coreProperties>
</file>